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31F448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0756900</wp:posOffset>
            </wp:positionV>
            <wp:extent cx="431800" cy="419100"/>
            <wp:effectExtent l="0" t="0" r="6350" b="0"/>
            <wp:wrapNone/>
            <wp:docPr id="100154" name="图片 10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4" name="图片 10015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亳州二中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第一学期第一次教学质量检测</w:t>
      </w:r>
    </w:p>
    <w:p w14:paraId="10B8EA0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高一物理试题</w:t>
      </w:r>
    </w:p>
    <w:p w14:paraId="263DD4D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4091A8A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5</w:t>
      </w:r>
      <w:r>
        <w:rPr>
          <w:rFonts w:ascii="宋体" w:hAnsi="宋体" w:eastAsia="宋体" w:cs="宋体"/>
          <w:color w:val="auto"/>
        </w:rPr>
        <w:t>年央视春晚创意融合舞蹈《秧</w:t>
      </w:r>
      <w:r>
        <w:rPr>
          <w:rFonts w:ascii="Times New Roman" w:hAnsi="Times New Roman" w:eastAsia="Times New Roman" w:cs="Times New Roman"/>
          <w:color w:val="auto"/>
        </w:rPr>
        <w:t>BOT</w:t>
      </w:r>
      <w:r>
        <w:rPr>
          <w:rFonts w:ascii="宋体" w:hAnsi="宋体" w:eastAsia="宋体" w:cs="宋体"/>
          <w:color w:val="auto"/>
        </w:rPr>
        <w:t>》中，人形机器人完成扭秧歌、转手绢等复杂动作，展现了传统文化与科技的融合。下列关于机器人运动的研究中，可将机器人视为质点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0F1A3EB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研究机器人在舞台上直线行进的轨迹时，可看作质点</w:t>
      </w:r>
    </w:p>
    <w:p w14:paraId="0E52BA4D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分析机器人在旋转过程中各关节的受力情况</w:t>
      </w:r>
    </w:p>
    <w:p w14:paraId="7DD2CBDB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研究机器人在跳跃腾空阶段身体姿态对落地稳定性的影响</w:t>
      </w:r>
    </w:p>
    <w:p w14:paraId="64BC3B33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调整机器人手臂摆动幅度以匹配音乐节奏</w:t>
      </w:r>
    </w:p>
    <w:p w14:paraId="55E042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F4901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4C08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研究机器人在舞台上直线行进的轨迹时，只需关注其整体位置变化，无需考虑各部位动作，因此可视为质点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7F7EBB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分析各关节受力需考虑具体关节的位置和运动，不能忽略形状和结构，不能看作质点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C8605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身体姿态对落地稳定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72349133" name="图片 2072349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349133" name="图片 207234913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影响涉及肢体动作细节，需考虑形状和姿态，不能看作质点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3353B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调整手臂摆动幅度需研究手臂的具体运动，不可视为质点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5AA4AE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458D25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青藏铁路，简称青藏线，是通往西藏腹地的第一条铁路，也是世界上海拔最高、线路最长的高原铁路。线路全长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，其中西宁至格尔木段长</w:t>
      </w:r>
      <w:r>
        <w:rPr>
          <w:rFonts w:ascii="Times New Roman" w:hAnsi="Times New Roman" w:eastAsia="Times New Roman" w:cs="Times New Roman"/>
          <w:color w:val="000000"/>
        </w:rPr>
        <w:t>814</w:t>
      </w:r>
      <w:r>
        <w:rPr>
          <w:rFonts w:ascii="宋体" w:hAnsi="宋体" w:eastAsia="宋体" w:cs="宋体"/>
          <w:color w:val="000000"/>
        </w:rPr>
        <w:t>千米，格尔木至拉萨全长</w:t>
      </w:r>
      <w:r>
        <w:rPr>
          <w:rFonts w:ascii="Times New Roman" w:hAnsi="Times New Roman" w:eastAsia="Times New Roman" w:cs="Times New Roman"/>
          <w:color w:val="000000"/>
        </w:rPr>
        <w:t>1142</w:t>
      </w:r>
      <w:r>
        <w:rPr>
          <w:rFonts w:ascii="宋体" w:hAnsi="宋体" w:eastAsia="宋体" w:cs="宋体"/>
          <w:color w:val="000000"/>
        </w:rPr>
        <w:t>千米。小明打算和同学从西宁坐火车去拉萨，他通过网络查得</w:t>
      </w:r>
      <w:r>
        <w:rPr>
          <w:rFonts w:ascii="Times New Roman" w:hAnsi="Times New Roman" w:eastAsia="Times New Roman" w:cs="Times New Roman"/>
          <w:color w:val="000000"/>
        </w:rPr>
        <w:t>Z21</w:t>
      </w:r>
      <w:r>
        <w:rPr>
          <w:rFonts w:ascii="宋体" w:hAnsi="宋体" w:eastAsia="宋体" w:cs="宋体"/>
          <w:color w:val="000000"/>
        </w:rPr>
        <w:t>次列车的信息如图所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　）</w:t>
      </w:r>
    </w:p>
    <w:p w14:paraId="4AC81A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64615"/>
            <wp:effectExtent l="0" t="0" r="0" b="698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6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7A6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”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72349125" name="图片 207234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349125" name="图片 207234912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移大小</w:t>
      </w:r>
    </w:p>
    <w:p w14:paraId="6C66FC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中的“</w:t>
      </w:r>
      <w:r>
        <w:rPr>
          <w:rFonts w:ascii="Times New Roman" w:hAnsi="Times New Roman" w:eastAsia="Times New Roman" w:cs="Times New Roman"/>
          <w:color w:val="000000"/>
        </w:rPr>
        <w:t>15:20</w:t>
      </w:r>
      <w:r>
        <w:rPr>
          <w:rFonts w:ascii="宋体" w:hAnsi="宋体" w:eastAsia="宋体" w:cs="宋体"/>
          <w:color w:val="000000"/>
        </w:rPr>
        <w:t>”是时间间隔</w:t>
      </w:r>
    </w:p>
    <w:p w14:paraId="0018D3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中的“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分”是时间间隔</w:t>
      </w:r>
    </w:p>
    <w:p w14:paraId="3C65D3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位移是标量，路程是矢量</w:t>
      </w:r>
    </w:p>
    <w:p w14:paraId="7A5824D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0F60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285E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实际路线不是直的，故“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”指的是实际路程大小，不是位移大小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AC348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图中的“</w:t>
      </w:r>
      <w:r>
        <w:rPr>
          <w:rFonts w:ascii="Times New Roman" w:hAnsi="Times New Roman" w:eastAsia="Times New Roman" w:cs="Times New Roman"/>
          <w:color w:val="000000"/>
        </w:rPr>
        <w:t>15:20</w:t>
      </w:r>
      <w:r>
        <w:rPr>
          <w:rFonts w:ascii="宋体" w:hAnsi="宋体" w:eastAsia="宋体" w:cs="宋体"/>
          <w:color w:val="000000"/>
        </w:rPr>
        <w:t>”是发车时刻，不是时间间隔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77C259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图中的“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分”是列车运动所需时间，是时间间隔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1D3794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位移有大小和方向，是矢量，路程只有大小，是标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6AF73B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2CEA94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港珠澳大桥全长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千米，设计速度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公里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</w:t>
      </w:r>
      <w:r>
        <w:rPr>
          <w:rFonts w:ascii="Times New Roman" w:hAnsi="Times New Roman" w:eastAsia="Times New Roman" w:cs="Times New Roman"/>
          <w:color w:val="000000"/>
        </w:rPr>
        <w:t>2018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日通车后，珠海至香港的交通时间由之前的水路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，陆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以上，缩短至</w:t>
      </w:r>
      <w:r>
        <w:rPr>
          <w:rFonts w:ascii="Times New Roman" w:hAnsi="Times New Roman" w:eastAsia="Times New Roman" w:cs="Times New Roman"/>
          <w:color w:val="000000"/>
        </w:rPr>
        <w:t>20~30</w:t>
      </w:r>
      <w:r>
        <w:rPr>
          <w:rFonts w:ascii="宋体" w:hAnsi="宋体" w:eastAsia="宋体" w:cs="宋体"/>
          <w:color w:val="000000"/>
        </w:rPr>
        <w:t>分钟，首次实现珠海、澳门与香港的陆路对接。下列说法正确的是（　　）</w:t>
      </w:r>
    </w:p>
    <w:p w14:paraId="29C9D8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209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50D3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千米”指的是位移</w:t>
      </w:r>
    </w:p>
    <w:p w14:paraId="2DDC18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公里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”指的是平均速度大小</w:t>
      </w:r>
    </w:p>
    <w:p w14:paraId="7AE4CE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以上”指的是时刻</w:t>
      </w:r>
    </w:p>
    <w:p w14:paraId="00F7F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研究汽车从珠海到香港的运动轨迹时，可以将汽车看成质点</w:t>
      </w:r>
    </w:p>
    <w:p w14:paraId="6A53D6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664D9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50F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“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千米”指的是路程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92AB7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“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公里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”指的是瞬时速度的大小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42BC36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以上”指的是时间间隔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26F035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研究汽车从珠海到香港的运动轨迹时，汽车大小形状可以忽略，可以将汽车看成质点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0E6E1E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0AC583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次足球比赛中，足球以</w:t>
      </w:r>
      <w:r>
        <w:rPr>
          <w:rFonts w:ascii="Times New Roman" w:hAnsi="Times New Roman" w:eastAsia="Times New Roman" w:cs="Times New Roman"/>
          <w:color w:val="000000"/>
        </w:rPr>
        <w:t>12m/s</w:t>
      </w:r>
      <w:r>
        <w:rPr>
          <w:rFonts w:ascii="宋体" w:hAnsi="宋体" w:eastAsia="宋体" w:cs="宋体"/>
          <w:color w:val="000000"/>
        </w:rPr>
        <w:t>速度击中运动员后被反向弹出，历时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，速度大小变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" o:title="eqIdec77e41261a0a684f3f0fd02df0a4a3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color w:val="000000"/>
        </w:rPr>
        <w:t>，取初速度方向为正方向，在此过程中加速度为</w:t>
      </w:r>
      <w:r>
        <w:rPr>
          <w:rFonts w:ascii="宋体" w:hAnsi="宋体" w:eastAsia="宋体" w:cs="宋体"/>
          <w:color w:val="000000"/>
        </w:rPr>
        <w:t>（　　）</w:t>
      </w:r>
    </w:p>
    <w:p w14:paraId="7AEAF0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1430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D39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同</w:t>
      </w:r>
    </w:p>
    <w:p w14:paraId="31301C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反</w:t>
      </w:r>
    </w:p>
    <w:p w14:paraId="407AF2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2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同</w:t>
      </w:r>
    </w:p>
    <w:p w14:paraId="15DEBF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2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反</w:t>
      </w:r>
    </w:p>
    <w:p w14:paraId="61A9F1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DEFF1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0608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以初速度方向为正方向，根据</w:t>
      </w:r>
    </w:p>
    <w:p w14:paraId="699FF4B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76.25pt;" o:ole="t" filled="f" o:preferrelative="t" stroked="f" coordsize="21600,21600">
            <v:path/>
            <v:fill on="f" focussize="0,0"/>
            <v:stroke on="f" joinstyle="miter"/>
            <v:imagedata r:id="rId12" o:title="eqId350fb00bf9fd9cbd992be304d3bcf2b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 w14:paraId="4AA322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加速度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反。</w:t>
      </w:r>
    </w:p>
    <w:p w14:paraId="4FA866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 w14:paraId="7A129E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物体做直线运动，其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4" o:title="eqIdd1552707683293dcf684d101dd09b5c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所示，从图中可以看出，以下说法正确的是（　　）</w:t>
      </w:r>
    </w:p>
    <w:p w14:paraId="496095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1906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A5C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只有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15pt;width:32.25pt;" o:ole="t" filled="f" o:preferrelative="t" stroked="f" coordsize="21600,21600">
            <v:path/>
            <v:fill on="f" focussize="0,0"/>
            <v:stroke on="f" joinstyle="miter"/>
            <v:imagedata r:id="rId17" o:title="eqIdba18e437f4add675164d2d84fc9d61c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加速度与速度方向相同</w:t>
      </w:r>
    </w:p>
    <w:p w14:paraId="42BD78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" o:title="eqId792f29d2ad8460bb8235187fb07ad3d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物体的加速度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" o:title="eqId20356e6260567515a11bc452c211d2e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525532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3" o:title="eqId8abe7e484109892e7fd115dd768602f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物体的速度一直在减小</w:t>
      </w:r>
    </w:p>
    <w:p w14:paraId="374EA9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" o:title="eqId792f29d2ad8460bb8235187fb07ad3d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加速度的方向与速度方向相同</w:t>
      </w:r>
    </w:p>
    <w:p w14:paraId="2EE2D9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46C06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A7B2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．物体做加速运动，加速度的方向与速度的方向相同，由图可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15pt;width:32.25pt;" o:ole="t" filled="f" o:preferrelative="t" stroked="f" coordsize="21600,21600">
            <v:path/>
            <v:fill on="f" focussize="0,0"/>
            <v:stroke on="f" joinstyle="miter"/>
            <v:imagedata r:id="rId17" o:title="eqIdba18e437f4add675164d2d84fc9d61c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速度方向为正，加速度方向为正；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" o:title="eqId792f29d2ad8460bb8235187fb07ad3d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速度方向为负，加速度方向为负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4B7BE8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" o:title="eqId792f29d2ad8460bb8235187fb07ad3d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物体的加速度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7.85pt;width:126.85pt;" o:ole="t" filled="f" o:preferrelative="t" stroked="f" coordsize="21600,21600">
            <v:path/>
            <v:fill on="f" focussize="0,0"/>
            <v:stroke on="f" joinstyle="miter"/>
            <v:imagedata r:id="rId29" o:title="eqId8aa9111c70f7caf0f3d9f0ed9abcb27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FC2E37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可知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3" o:title="eqId8abe7e484109892e7fd115dd768602f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速度先减小后反向增大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。</w:t>
      </w:r>
    </w:p>
    <w:p w14:paraId="4E558A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1A4B6E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遥控玩具汽车在平直路上运动的位移时间图像如图所示，则（　　）</w:t>
      </w:r>
    </w:p>
    <w:p w14:paraId="6A8AF9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20F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~15s</w:t>
      </w:r>
      <w:r>
        <w:rPr>
          <w:rFonts w:ascii="宋体" w:hAnsi="宋体" w:eastAsia="宋体" w:cs="宋体"/>
          <w:color w:val="000000"/>
        </w:rPr>
        <w:t>内汽车做匀速运动</w:t>
      </w:r>
    </w:p>
    <w:p w14:paraId="4E08FF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末汽车的位移为</w:t>
      </w:r>
      <w:r>
        <w:rPr>
          <w:rFonts w:ascii="Times New Roman" w:hAnsi="Times New Roman" w:eastAsia="Times New Roman" w:cs="Times New Roman"/>
          <w:color w:val="000000"/>
        </w:rPr>
        <w:t>150m</w:t>
      </w:r>
    </w:p>
    <w:p w14:paraId="7CBAE2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前</w:t>
      </w:r>
      <w:r>
        <w:rPr>
          <w:rFonts w:ascii="Times New Roman" w:hAnsi="Times New Roman" w:eastAsia="Times New Roman" w:cs="Times New Roman"/>
          <w:color w:val="000000"/>
        </w:rPr>
        <w:t>25s</w:t>
      </w:r>
      <w:r>
        <w:rPr>
          <w:rFonts w:ascii="宋体" w:hAnsi="宋体" w:eastAsia="宋体" w:cs="宋体"/>
          <w:color w:val="000000"/>
        </w:rPr>
        <w:t>内汽车做单方向直线运动</w:t>
      </w:r>
    </w:p>
    <w:p w14:paraId="05B5CC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末汽车的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宋体" w:hAnsi="宋体" w:eastAsia="宋体" w:cs="宋体"/>
          <w:color w:val="000000"/>
        </w:rPr>
        <w:t>，方向与初速度方向相反</w:t>
      </w:r>
    </w:p>
    <w:p w14:paraId="399D716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27B4B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D920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位移－时间图像可知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3" o:title="eqId625d3abad77fd2fe65e3a4fa9645ee3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汽车处于静止状态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57B20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位移－时间图像可知，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末汽车相对于出发点的位移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5" o:title="eqIde1611d15c7e1e4ab4a4a61537b3989d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DAFF4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位移－时间图像可知，前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内汽车做匀速直线运动，速度大小为</w:t>
      </w:r>
    </w:p>
    <w:p w14:paraId="1FDEF6B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9pt;width:101.1pt;" o:ole="t" filled="f" o:preferrelative="t" stroked="f" coordsize="21600,21600">
            <v:path/>
            <v:fill on="f" focussize="0,0"/>
            <v:stroke on="f" joinstyle="miter"/>
            <v:imagedata r:id="rId37" o:title="eqIdb08ddcc2f64b1fd23bd4889e721303d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 w14:paraId="24D7E3E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3" o:title="eqId625d3abad77fd2fe65e3a4fa9645ee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汽车处于静止状态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0" o:title="eqIdf9a2ae3ede129bd899f8093a8603ea1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汽车向反方向做匀速直线运动，速度为</w:t>
      </w:r>
    </w:p>
    <w:p w14:paraId="60C9B45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05pt;width:129.9pt;" o:ole="t" filled="f" o:preferrelative="t" stroked="f" coordsize="21600,21600">
            <v:path/>
            <v:fill on="f" focussize="0,0"/>
            <v:stroke on="f" joinstyle="miter"/>
            <v:imagedata r:id="rId42" o:title="eqIde3365862c75ee8d305b2057c5ceef32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 w14:paraId="2E2C8D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前</w:t>
      </w:r>
      <w:r>
        <w:rPr>
          <w:rFonts w:ascii="Times New Roman" w:hAnsi="Times New Roman" w:eastAsia="Times New Roman" w:cs="Times New Roman"/>
          <w:color w:val="000000"/>
        </w:rPr>
        <w:t>25s</w:t>
      </w:r>
      <w:r>
        <w:rPr>
          <w:rFonts w:ascii="宋体" w:hAnsi="宋体" w:eastAsia="宋体" w:cs="宋体"/>
          <w:color w:val="000000"/>
        </w:rPr>
        <w:t>内汽车不是做单方向直线运动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6A0E87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由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可知，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末汽车的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宋体" w:hAnsi="宋体" w:eastAsia="宋体" w:cs="宋体"/>
          <w:color w:val="000000"/>
        </w:rPr>
        <w:t>，方向与初速度方向相反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0E1998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3DD1D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一物体以某一初速度在粗糙的水平面上做匀减速直线运动，最后静止下来。若物体在最初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通过的位移与最后</w:t>
      </w:r>
      <w:r>
        <w:rPr>
          <w:rFonts w:ascii="Times New Roman" w:hAnsi="Times New Roman" w:eastAsia="Times New Roman" w:cs="Times New Roman"/>
          <w:color w:val="000000"/>
        </w:rPr>
        <w:t>3 s</w:t>
      </w:r>
      <w:r>
        <w:rPr>
          <w:rFonts w:ascii="宋体" w:hAnsi="宋体" w:eastAsia="宋体" w:cs="宋体"/>
          <w:color w:val="000000"/>
        </w:rPr>
        <w:t>内通过的位移之比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物体运动的加速度大小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 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则（　　）</w:t>
      </w:r>
    </w:p>
    <w:p w14:paraId="4E905C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运动的时间大于</w:t>
      </w:r>
      <w:r>
        <w:rPr>
          <w:rFonts w:ascii="Times New Roman" w:hAnsi="Times New Roman" w:eastAsia="Times New Roman" w:cs="Times New Roman"/>
          <w:color w:val="000000"/>
        </w:rPr>
        <w:t>6 s</w:t>
      </w:r>
    </w:p>
    <w:p w14:paraId="30936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在最初</w:t>
      </w:r>
      <w:r>
        <w:rPr>
          <w:rFonts w:ascii="Times New Roman" w:hAnsi="Times New Roman" w:eastAsia="Times New Roman" w:cs="Times New Roman"/>
          <w:color w:val="000000"/>
        </w:rPr>
        <w:t>3 s</w:t>
      </w:r>
      <w:r>
        <w:rPr>
          <w:rFonts w:ascii="宋体" w:hAnsi="宋体" w:eastAsia="宋体" w:cs="宋体"/>
          <w:color w:val="000000"/>
        </w:rPr>
        <w:t>内通过的位移与最后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通过的位移之差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6m</w:t>
      </w:r>
    </w:p>
    <w:p w14:paraId="12EF1F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体运动的时间为</w:t>
      </w:r>
      <w:r>
        <w:rPr>
          <w:rFonts w:ascii="Times New Roman" w:hAnsi="Times New Roman" w:eastAsia="Times New Roman" w:cs="Times New Roman"/>
          <w:color w:val="000000"/>
        </w:rPr>
        <w:t>4 s</w:t>
      </w:r>
    </w:p>
    <w:p w14:paraId="3F40C6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的初速度为</w:t>
      </w:r>
      <w:r>
        <w:rPr>
          <w:rFonts w:ascii="Times New Roman" w:hAnsi="Times New Roman" w:eastAsia="Times New Roman" w:cs="Times New Roman"/>
          <w:color w:val="000000"/>
        </w:rPr>
        <w:t>10 m/s</w:t>
      </w:r>
    </w:p>
    <w:p w14:paraId="4B8B50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2B7A3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D53E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把此过程看成反向初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匀加速直线运动，设运动时间为</w:t>
      </w:r>
      <w:r>
        <w:rPr>
          <w:rFonts w:ascii="Times New Roman" w:hAnsi="Times New Roman" w:eastAsia="Times New Roman" w:cs="Times New Roman"/>
          <w:color w:val="000000"/>
        </w:rPr>
        <w:t>t</w:t>
      </w:r>
    </w:p>
    <w:p w14:paraId="2496531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44" o:title="eqId49180163fe0da6b6b3f44a8bd50cc5c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 w14:paraId="3DBB849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177.75pt;" o:ole="t" filled="f" o:preferrelative="t" stroked="f" coordsize="21600,21600">
            <v:path/>
            <v:fill on="f" focussize="0,0"/>
            <v:stroke on="f" joinstyle="miter"/>
            <v:imagedata r:id="rId46" o:title="eqIdbc3f5f9164b12770e3e50d90930a1e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 w14:paraId="111B77F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8" o:title="eqId8b7e6a6214d6bc3ed2581e18305c99c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 w14:paraId="124D9C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7AF5A50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50" o:title="eqId167bda06edd19e2be1fa65966b8cd070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 w14:paraId="72BAD7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错误；</w:t>
      </w:r>
    </w:p>
    <w:p w14:paraId="2A9BA2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物体在最初</w:t>
      </w:r>
      <w:r>
        <w:rPr>
          <w:rFonts w:ascii="Times New Roman" w:hAnsi="Times New Roman" w:eastAsia="Times New Roman" w:cs="Times New Roman"/>
          <w:color w:val="000000"/>
        </w:rPr>
        <w:t>3 s</w:t>
      </w:r>
      <w:r>
        <w:rPr>
          <w:rFonts w:ascii="宋体" w:hAnsi="宋体" w:eastAsia="宋体" w:cs="宋体"/>
          <w:color w:val="000000"/>
        </w:rPr>
        <w:t>内通过的位移与最后</w:t>
      </w:r>
      <w:r>
        <w:rPr>
          <w:rFonts w:ascii="Times New Roman" w:hAnsi="Times New Roman" w:eastAsia="Times New Roman" w:cs="Times New Roman"/>
          <w:color w:val="000000"/>
        </w:rPr>
        <w:t>3 s</w:t>
      </w:r>
      <w:r>
        <w:rPr>
          <w:rFonts w:ascii="宋体" w:hAnsi="宋体" w:eastAsia="宋体" w:cs="宋体"/>
          <w:color w:val="000000"/>
        </w:rPr>
        <w:t>内通过的位移之差</w:t>
      </w:r>
    </w:p>
    <w:p w14:paraId="5F8BE19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52" o:title="eqId05ccaac6485d48e7cd665430b7cfc25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 w14:paraId="30C40F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308E3B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物体的初速度，逆向看为</w:t>
      </w:r>
    </w:p>
    <w:p w14:paraId="6176505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54" o:title="eqId237b58ca5e8b248fe53df61c0c90a3f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 w14:paraId="2CE693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宋体" w:hAnsi="宋体" w:eastAsia="宋体" w:cs="宋体"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2072349131" name="图片 2072349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349131" name="图片 207234913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42D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7ECBAC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甲图为某质点的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7" o:title="eqIdb5f1c15dc9d5a62169030cbfd4f610b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乙图为某质点的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4" o:title="eqIdd1552707683293dcf684d101dd09b5c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下列关于两质点的运动情况的说法正确的是（　　）</w:t>
      </w:r>
    </w:p>
    <w:p w14:paraId="1D0E125B">
      <w:pPr>
        <w:spacing w:line="360" w:lineRule="auto"/>
        <w:jc w:val="left"/>
        <w:textAlignment w:val="center"/>
        <w:rPr>
          <w:color w:val="000000"/>
        </w:rPr>
      </w:pPr>
    </w:p>
    <w:p w14:paraId="0EF59F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12858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815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甲图质点做匀速直线运动，乙图质点做加速直线运动</w:t>
      </w:r>
    </w:p>
    <w:p w14:paraId="42131A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~3s</w:t>
      </w:r>
      <w:r>
        <w:rPr>
          <w:rFonts w:ascii="宋体" w:hAnsi="宋体" w:eastAsia="宋体" w:cs="宋体"/>
          <w:color w:val="000000"/>
        </w:rPr>
        <w:t>内甲图质点和乙图质点均静止不动</w:t>
      </w:r>
    </w:p>
    <w:p w14:paraId="650070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~5s</w:t>
      </w:r>
      <w:r>
        <w:rPr>
          <w:rFonts w:ascii="宋体" w:hAnsi="宋体" w:eastAsia="宋体" w:cs="宋体"/>
          <w:color w:val="000000"/>
        </w:rPr>
        <w:t>内甲图质点做匀速运动，乙图质点做匀减速运动</w:t>
      </w:r>
    </w:p>
    <w:p w14:paraId="0F4A59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~5s</w:t>
      </w:r>
      <w:r>
        <w:rPr>
          <w:rFonts w:ascii="宋体" w:hAnsi="宋体" w:eastAsia="宋体" w:cs="宋体"/>
          <w:color w:val="000000"/>
        </w:rPr>
        <w:t>内甲图质点的位移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1" o:title="eqId5b1679d0a1682ccd653ca3a1e3e4ca6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图质点的位移是</w:t>
      </w:r>
      <w:r>
        <w:rPr>
          <w:rFonts w:ascii="Times New Roman" w:hAnsi="Times New Roman" w:eastAsia="Times New Roman" w:cs="Times New Roman"/>
          <w:color w:val="000000"/>
        </w:rPr>
        <w:t>90m</w:t>
      </w:r>
    </w:p>
    <w:p w14:paraId="35AF0E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5326B8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EA18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7" o:title="eqIdb5f1c15dc9d5a62169030cbfd4f610b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表示速度，可知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甲图质点做匀速直线运动；根据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4" o:title="eqIdd1552707683293dcf684d101dd09b5c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表示加速度，可知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乙图质点做加速直线运动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654FAD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7" o:title="eqIdb5f1c15dc9d5a62169030cbfd4f610b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可知</w:t>
      </w:r>
      <w:r>
        <w:rPr>
          <w:rFonts w:ascii="Times New Roman" w:hAnsi="Times New Roman" w:eastAsia="Times New Roman" w:cs="Times New Roman"/>
          <w:color w:val="000000"/>
        </w:rPr>
        <w:t>2~3s</w:t>
      </w:r>
      <w:r>
        <w:rPr>
          <w:rFonts w:ascii="宋体" w:hAnsi="宋体" w:eastAsia="宋体" w:cs="宋体"/>
          <w:color w:val="000000"/>
        </w:rPr>
        <w:t>内甲图质点静止不动，根据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4" o:title="eqIdd1552707683293dcf684d101dd09b5c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可知</w:t>
      </w:r>
      <w:r>
        <w:rPr>
          <w:rFonts w:ascii="Times New Roman" w:hAnsi="Times New Roman" w:eastAsia="Times New Roman" w:cs="Times New Roman"/>
          <w:color w:val="000000"/>
        </w:rPr>
        <w:t>2~3s</w:t>
      </w:r>
      <w:r>
        <w:rPr>
          <w:rFonts w:ascii="宋体" w:hAnsi="宋体" w:eastAsia="宋体" w:cs="宋体"/>
          <w:color w:val="000000"/>
        </w:rPr>
        <w:t>内乙图质点做匀速直线运动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3191C9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7" o:title="eqIdb5f1c15dc9d5a62169030cbfd4f610b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表示速度，可知</w:t>
      </w:r>
      <w:r>
        <w:rPr>
          <w:rFonts w:ascii="Times New Roman" w:hAnsi="Times New Roman" w:eastAsia="Times New Roman" w:cs="Times New Roman"/>
          <w:color w:val="000000"/>
        </w:rPr>
        <w:t>3~5s</w:t>
      </w:r>
      <w:r>
        <w:rPr>
          <w:rFonts w:ascii="宋体" w:hAnsi="宋体" w:eastAsia="宋体" w:cs="宋体"/>
          <w:color w:val="000000"/>
        </w:rPr>
        <w:t>内甲图质点做匀速运动；根据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4" o:title="eqIdd1552707683293dcf684d101dd09b5c9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表示加速度，可知</w:t>
      </w:r>
      <w:r>
        <w:rPr>
          <w:rFonts w:ascii="Times New Roman" w:hAnsi="Times New Roman" w:eastAsia="Times New Roman" w:cs="Times New Roman"/>
          <w:color w:val="000000"/>
        </w:rPr>
        <w:t>3~5s</w:t>
      </w:r>
      <w:r>
        <w:rPr>
          <w:rFonts w:ascii="宋体" w:hAnsi="宋体" w:eastAsia="宋体" w:cs="宋体"/>
          <w:color w:val="000000"/>
        </w:rPr>
        <w:t>内乙图质点做匀减速运动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15081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7" o:title="eqIdb5f1c15dc9d5a62169030cbfd4f610bd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可知</w:t>
      </w:r>
      <w:r>
        <w:rPr>
          <w:rFonts w:ascii="Times New Roman" w:hAnsi="Times New Roman" w:eastAsia="Times New Roman" w:cs="Times New Roman"/>
          <w:color w:val="000000"/>
        </w:rPr>
        <w:t>0~5s</w:t>
      </w:r>
      <w:r>
        <w:rPr>
          <w:rFonts w:ascii="宋体" w:hAnsi="宋体" w:eastAsia="宋体" w:cs="宋体"/>
          <w:color w:val="000000"/>
        </w:rPr>
        <w:t>内甲图质点的位移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1" o:title="eqId5b1679d0a1682ccd653ca3a1e3e4ca62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4" o:title="eqIdd1552707683293dcf684d101dd09b5c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与横轴围成的面积表示位移，可知</w:t>
      </w:r>
      <w:r>
        <w:rPr>
          <w:rFonts w:ascii="Times New Roman" w:hAnsi="Times New Roman" w:eastAsia="Times New Roman" w:cs="Times New Roman"/>
          <w:color w:val="000000"/>
        </w:rPr>
        <w:t>0~5s</w:t>
      </w:r>
      <w:r>
        <w:rPr>
          <w:rFonts w:ascii="宋体" w:hAnsi="宋体" w:eastAsia="宋体" w:cs="宋体"/>
          <w:color w:val="000000"/>
        </w:rPr>
        <w:t>内乙图质点的位移为</w:t>
      </w:r>
    </w:p>
    <w:p w14:paraId="6221492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237pt;" o:ole="t" filled="f" o:preferrelative="t" stroked="f" coordsize="21600,21600">
            <v:path/>
            <v:fill on="f" focussize="0,0"/>
            <v:stroke on="f" joinstyle="miter"/>
            <v:imagedata r:id="rId72" o:title="eqIdf43933bfc3da07317387f88fee51f84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</w:p>
    <w:p w14:paraId="6A1546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344952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。</w:t>
      </w:r>
    </w:p>
    <w:p w14:paraId="67A9F0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一质点做匀变速直线运动，初速度大小为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74" o:title="eqId88406703f9d15b1020c4ccdeddb2468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76" o:title="eqIda58a17d11ced112774f4d1ac1f2f3e37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末速度大小变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78" o:title="eqIdefa1b00f9eebd834efb0d6f8566cd18a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判断正确的是（　　）</w:t>
      </w:r>
    </w:p>
    <w:p w14:paraId="7FF9AF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速度变化量的大小可能小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74" o:title="eqId88406703f9d15b1020c4ccdeddb24683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</w:p>
    <w:p w14:paraId="6C558D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速度变化量的大小可能大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74" o:title="eqId88406703f9d15b1020c4ccdeddb2468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</w:p>
    <w:p w14:paraId="60E965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速度大小可能小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82" o:title="eqId0e4ab52edbffae69730089ed47876adc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</w:p>
    <w:p w14:paraId="604E28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加速度大小可能大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82" o:title="eqId0e4ab52edbffae69730089ed47876adc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</w:p>
    <w:p w14:paraId="49ED4F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14:paraId="38C27E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C39A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末的速度可能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9pt;width:26.95pt;" o:ole="t" filled="f" o:preferrelative="t" stroked="f" coordsize="21600,21600">
            <v:path/>
            <v:fill on="f" focussize="0,0"/>
            <v:stroke on="f" joinstyle="miter"/>
            <v:imagedata r:id="rId85" o:title="eqId448045dc741d41272ae1da7c63c2e61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可能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" o:title="eqIdb0e06ba77cf1739689b00ef2e216060f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速度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9pt;width:26.95pt;" o:ole="t" filled="f" o:preferrelative="t" stroked="f" coordsize="21600,21600">
            <v:path/>
            <v:fill on="f" focussize="0,0"/>
            <v:stroke on="f" joinstyle="miter"/>
            <v:imagedata r:id="rId85" o:title="eqId448045dc741d41272ae1da7c63c2e610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速度变化量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15pt;width:122.15pt;" o:ole="t" filled="f" o:preferrelative="t" stroked="f" coordsize="21600,21600">
            <v:path/>
            <v:fill on="f" focussize="0,0"/>
            <v:stroke on="f" joinstyle="miter"/>
            <v:imagedata r:id="rId90" o:title="eqId085df195904935bb97fe59f7cd5a49de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</w:p>
    <w:p w14:paraId="064064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速度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2pt;width:79.9pt;" o:ole="t" filled="f" o:preferrelative="t" stroked="f" coordsize="21600,21600">
            <v:path/>
            <v:fill on="f" focussize="0,0"/>
            <v:stroke on="f" joinstyle="miter"/>
            <v:imagedata r:id="rId92" o:title="eqId0a8e6e58c095c1976e06a00641102d6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</w:p>
    <w:p w14:paraId="1E4B8A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速度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" o:title="eqIdb0e06ba77cf1739689b00ef2e216060f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速度变化量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15pt;width:134.9pt;" o:ole="t" filled="f" o:preferrelative="t" stroked="f" coordsize="21600,21600">
            <v:path/>
            <v:fill on="f" focussize="0,0"/>
            <v:stroke on="f" joinstyle="miter"/>
            <v:imagedata r:id="rId95" o:title="eqId2c18cb09102f66a011a369b6e77f628c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</w:p>
    <w:p w14:paraId="617D1F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加速度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97" o:title="eqIdc4158746278c1276d11e50995cc45167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</w:p>
    <w:p w14:paraId="3627CB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。</w:t>
      </w:r>
    </w:p>
    <w:p w14:paraId="474D6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笔直的南沙港快速路前进的汽车刹车后匀减速运动，经过</w:t>
      </w:r>
      <w:r>
        <w:rPr>
          <w:rFonts w:ascii="Times New Roman" w:hAnsi="Times New Roman" w:eastAsia="Times New Roman" w:cs="Times New Roman"/>
          <w:color w:val="000000"/>
        </w:rPr>
        <w:t>3.5</w:t>
      </w:r>
      <w:r>
        <w:rPr>
          <w:rFonts w:ascii="宋体" w:hAnsi="宋体" w:eastAsia="宋体" w:cs="宋体"/>
          <w:color w:val="000000"/>
        </w:rPr>
        <w:t>秒停止，它在最后一秒的位移为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、以下说法中正确的是（　　）</w:t>
      </w:r>
    </w:p>
    <w:p w14:paraId="56C7A1D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刹车的加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车刹车后共滑行</w:t>
      </w:r>
      <w:r>
        <w:rPr>
          <w:rFonts w:ascii="Times New Roman" w:hAnsi="Times New Roman" w:eastAsia="Times New Roman" w:cs="Times New Roman"/>
          <w:color w:val="000000"/>
        </w:rPr>
        <w:t>7m</w:t>
      </w:r>
    </w:p>
    <w:p w14:paraId="3CA2E61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汽车开始刹车时的速度为</w:t>
      </w:r>
      <w:r>
        <w:rPr>
          <w:rFonts w:ascii="Times New Roman" w:hAnsi="Times New Roman" w:eastAsia="Times New Roman" w:cs="Times New Roman"/>
          <w:color w:val="000000"/>
        </w:rPr>
        <w:t>7m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刹车停止全程的平均速度为</w:t>
      </w:r>
      <w:r>
        <w:rPr>
          <w:rFonts w:ascii="Times New Roman" w:hAnsi="Times New Roman" w:eastAsia="Times New Roman" w:cs="Times New Roman"/>
          <w:color w:val="000000"/>
        </w:rPr>
        <w:t>3.5m/s</w:t>
      </w:r>
    </w:p>
    <w:p w14:paraId="16F69D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 w14:paraId="6F89FE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54B0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2072349127" name="图片 2072349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349127" name="图片 2072349127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采用逆向思维，根据</w:t>
      </w:r>
    </w:p>
    <w:p w14:paraId="7A26DDE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′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05pt;width:29.95pt;" o:ole="t" filled="f" o:preferrelative="t" stroked="f" coordsize="21600,21600">
            <v:path/>
            <v:fill on="f" focussize="0,0"/>
            <v:stroke on="f" joinstyle="miter"/>
            <v:imagedata r:id="rId100" o:title="eqId5b05c1c368498475c7f4e35006a740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</w:p>
    <w:p w14:paraId="16FC2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刹车的加速度大小为</w:t>
      </w:r>
    </w:p>
    <w:p w14:paraId="55F87F1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8pt;width:111.95pt;" o:ole="t" filled="f" o:preferrelative="t" stroked="f" coordsize="21600,21600">
            <v:path/>
            <v:fill on="f" focussize="0,0"/>
            <v:stroke on="f" joinstyle="miter"/>
            <v:imagedata r:id="rId102" o:title="eqIdb00f07cc964ed13e0b1b67c606adb26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</w:p>
    <w:p w14:paraId="12FD6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20A3FE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采用逆向思维，汽车刹车时的速度为</w:t>
      </w:r>
    </w:p>
    <w:p w14:paraId="7E4E248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pt;width:126pt;" o:ole="t" filled="f" o:preferrelative="t" stroked="f" coordsize="21600,21600">
            <v:path/>
            <v:fill on="f" focussize="0,0"/>
            <v:stroke on="f" joinstyle="miter"/>
            <v:imagedata r:id="rId104" o:title="eqId10b5887e8a43771282f3c5c76b5f03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3">
            <o:LockedField>false</o:LockedField>
          </o:OLEObject>
        </w:object>
      </w:r>
    </w:p>
    <w:p w14:paraId="31367C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3C2796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汽车刹车后滑行的距离为</w:t>
      </w:r>
    </w:p>
    <w:p w14:paraId="1F191E1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05pt;width:126.2pt;" o:ole="t" filled="f" o:preferrelative="t" stroked="f" coordsize="21600,21600">
            <v:path/>
            <v:fill on="f" focussize="0,0"/>
            <v:stroke on="f" joinstyle="miter"/>
            <v:imagedata r:id="rId106" o:title="eqId9daab061c5a4e067aa1d01e6173fb6f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</w:p>
    <w:p w14:paraId="722FF8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9368F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汽车刹车后的平均速度为</w:t>
      </w:r>
    </w:p>
    <w:p w14:paraId="0287624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8pt;width:94.9pt;" o:ole="t" filled="f" o:preferrelative="t" stroked="f" coordsize="21600,21600">
            <v:path/>
            <v:fill on="f" focussize="0,0"/>
            <v:stroke on="f" joinstyle="miter"/>
            <v:imagedata r:id="rId108" o:title="eqId4518db364b3a956526fd5d32fc7df50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</w:p>
    <w:p w14:paraId="4AEE80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6C9691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。</w:t>
      </w:r>
    </w:p>
    <w:p w14:paraId="0442A5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C91C9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将长直木板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支成斜面，挡光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固定在小车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前端，光电门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固定在木板的侧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，可让小车在斜面上做匀加速直线运动。现让小车在斜面的同一位置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由静止释放，分别测得宽度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10" o:title="eqIdd1268e217016ff7e12b9bc51341c4c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不同挡光片的挡光时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12" o:title="eqId54ec106b92bc77e6716692a61a15a0d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每次实验时挡光片的前沿均与小车的前端对齐），通过计算出各次挡光片通过光电门的平均速度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114" o:title="eqId77539d5d6f098b515321cf8e5dc7232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116" o:title="eqIdf75b0724c0bb5544eae968f6d7dd419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画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95pt;width:31.2pt;" o:ole="t" filled="f" o:preferrelative="t" stroked="f" coordsize="21600,21600">
            <v:path/>
            <v:fill on="f" focussize="0,0"/>
            <v:stroke on="f" joinstyle="miter"/>
            <v:imagedata r:id="rId118" o:title="eqIde685fa7aeda9c5ae64e2c871834dc0d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。</w:t>
      </w:r>
    </w:p>
    <w:p w14:paraId="11C5CE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085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F5D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中最接近小车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的瞬时速度的挡光片的宽度是（</w: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ascii="宋体" w:hAnsi="宋体" w:eastAsia="宋体" w:cs="宋体"/>
          <w:color w:val="000000"/>
        </w:rPr>
        <w:t>）</w:t>
      </w:r>
    </w:p>
    <w:p w14:paraId="7F6A18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cm</w:t>
      </w:r>
    </w:p>
    <w:p w14:paraId="5CF265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挡光片宽度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10" o:title="eqIdd1268e217016ff7e12b9bc51341c4cd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挡光时间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12" o:title="eqId54ec106b92bc77e6716692a61a15a0d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车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瞬时速度表达式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3" o:title="eqId2f1ae7a54c275883191c1a5cc84d59a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2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2CA25B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A    （2）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7pt;width:16.5pt;" o:ole="t" filled="f" o:preferrelative="t" stroked="f" coordsize="21600,21600">
            <v:path/>
            <v:fill on="f" focussize="0,0"/>
            <v:stroke on="f" joinstyle="miter"/>
            <v:imagedata r:id="rId125" o:title="eqId138506d3aff1e7bc92aad4452c28a1b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4">
            <o:LockedField>false</o:LockedField>
          </o:OLEObject>
        </w:object>
      </w:r>
    </w:p>
    <w:p w14:paraId="39F1AC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EB17E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93E91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27" o:title="eqId5937fc703b5a0f9d28c1651db48a4ae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挡光片宽度越小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129" o:title="eqId0e392508c07897d1808136336dfda56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接近小车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的瞬时速度。</w:t>
      </w:r>
    </w:p>
    <w:p w14:paraId="187BC4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5E3CFE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1AC0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挡光片宽度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10" o:title="eqIdd1268e217016ff7e12b9bc51341c4cd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挡光时间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12" o:title="eqId54ec106b92bc77e6716692a61a15a0d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车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瞬时速度表达式为</w:t>
      </w:r>
    </w:p>
    <w:p w14:paraId="7220A5B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33" o:title="eqId1541dd42b08e019c07eb2857e07930b7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</w:p>
    <w:p w14:paraId="28FDBC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研究匀变速直线运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实验中：</w:t>
      </w:r>
    </w:p>
    <w:p w14:paraId="6545D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用打点计时器测速度的实验中，使用的打点计时器有两种，一种是电火花计时器，另一种是电磁打点计时器，其中电火花计时器工作电压是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交流电压，当电源的频率是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时，每隔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打一个点。</w:t>
      </w:r>
    </w:p>
    <w:p w14:paraId="2B23E8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接通电源与让纸带（随物体）开始运动，这两个操作的时间关系应当是</w:t>
      </w:r>
      <w:r>
        <w:rPr>
          <w:color w:val="000000"/>
        </w:rPr>
        <w:t>（    ）</w:t>
      </w:r>
    </w:p>
    <w:p w14:paraId="2ECEA0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先接通电源，再释放纸带</w:t>
      </w:r>
    </w:p>
    <w:p w14:paraId="53CB53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先释放纸带，再接通电源</w:t>
      </w:r>
    </w:p>
    <w:p w14:paraId="14F705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释放纸带的同时接通电源</w:t>
      </w:r>
    </w:p>
    <w:p w14:paraId="616E3C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不同的实验要求不同</w:t>
      </w:r>
    </w:p>
    <w:p w14:paraId="4E8892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某校学习兴趣小组在研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探索小车速度随时间变化的规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实验，图是某次实验得出的纸带，所用电源的频率为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，舍去前面比较密集的点，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点开始，每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连续点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计数点，标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……</w:t>
      </w:r>
      <w:r>
        <w:rPr>
          <w:rFonts w:ascii="宋体" w:hAnsi="宋体" w:eastAsia="宋体" w:cs="宋体"/>
          <w:color w:val="000000"/>
        </w:rPr>
        <w:t>。各计数点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计数点之间的距离依次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3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7.5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13.5cm</w:t>
      </w:r>
      <w:r>
        <w:rPr>
          <w:rFonts w:ascii="宋体" w:hAnsi="宋体" w:eastAsia="宋体" w:cs="宋体"/>
          <w:color w:val="000000"/>
        </w:rPr>
        <w:t>，则物体通过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计数点的速度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135" o:title="eqIdbc13a607ac0c7f76d252d7cb1bb040f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；物体运动的加速度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i/>
          <w:color w:val="000000"/>
        </w:rPr>
        <w:t>/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i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</w:t>
      </w:r>
    </w:p>
    <w:p w14:paraId="781CAA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33775" cy="10477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26C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220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02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0.375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1.5</w:t>
      </w:r>
    </w:p>
    <w:p w14:paraId="29B501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9392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(1)[1][2]</w:t>
      </w:r>
      <w:r>
        <w:rPr>
          <w:rFonts w:ascii="宋体" w:hAnsi="宋体" w:eastAsia="宋体" w:cs="宋体"/>
          <w:color w:val="000000"/>
        </w:rPr>
        <w:t>电火花计时器工作电压是</w:t>
      </w:r>
      <w:r>
        <w:rPr>
          <w:rFonts w:ascii="Times New Roman" w:hAnsi="Times New Roman" w:eastAsia="Times New Roman" w:cs="Times New Roman"/>
          <w:color w:val="000000"/>
        </w:rPr>
        <w:t>220V</w:t>
      </w:r>
      <w:r>
        <w:rPr>
          <w:rFonts w:ascii="宋体" w:hAnsi="宋体" w:eastAsia="宋体" w:cs="宋体"/>
          <w:color w:val="000000"/>
        </w:rPr>
        <w:t>交流电压，当电源的频率是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时，每隔</w:t>
      </w:r>
      <w:r>
        <w:rPr>
          <w:rFonts w:ascii="Times New Roman" w:hAnsi="Times New Roman" w:eastAsia="Times New Roman" w:cs="Times New Roman"/>
          <w:color w:val="000000"/>
        </w:rPr>
        <w:t>0.02s</w:t>
      </w:r>
      <w:r>
        <w:rPr>
          <w:rFonts w:ascii="宋体" w:hAnsi="宋体" w:eastAsia="宋体" w:cs="宋体"/>
          <w:color w:val="000000"/>
        </w:rPr>
        <w:t>打一个点。</w:t>
      </w:r>
    </w:p>
    <w:p w14:paraId="6F1B82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[3]</w:t>
      </w:r>
      <w:r>
        <w:rPr>
          <w:rFonts w:ascii="宋体" w:hAnsi="宋体" w:eastAsia="宋体" w:cs="宋体"/>
          <w:color w:val="000000"/>
        </w:rPr>
        <w:t>接通电源与让纸带（随物体）开始运动，两个操作的时间关系应当是：先接通电源，再释放纸带。如果先放开纸带，再接通电源，由于重物运动较快，不利于数据的采集和处理，会对实验产生较大误差，故</w:t>
      </w:r>
      <w:r>
        <w:rPr>
          <w:rFonts w:ascii="Times New Roman" w:hAnsi="Times New Roman" w:eastAsia="Times New Roman" w:cs="Times New Roman"/>
          <w:color w:val="000000"/>
        </w:rPr>
        <w:t>BCD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 w14:paraId="459A7D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[4]</w:t>
      </w:r>
      <w:r>
        <w:rPr>
          <w:rFonts w:ascii="宋体" w:hAnsi="宋体" w:eastAsia="宋体" w:cs="宋体"/>
          <w:color w:val="000000"/>
        </w:rPr>
        <w:t>由匀变速直线运动推论：物体在再某段时间中点的瞬时速度等于该段时间内的平均速度。可得物体通过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计数点的速度</w:t>
      </w:r>
    </w:p>
    <w:p w14:paraId="3DE3D7B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5.25pt;width:168.75pt;" o:ole="t" filled="f" o:preferrelative="t" stroked="f" coordsize="21600,21600">
            <v:path/>
            <v:fill on="f" focussize="0,0"/>
            <v:stroke on="f" joinstyle="miter"/>
            <v:imagedata r:id="rId138" o:title="eqId34c448cb735dd04db9d9e658f5e4670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</w:p>
    <w:p w14:paraId="5F296C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5]</w:t>
      </w:r>
      <w:r>
        <w:rPr>
          <w:rFonts w:ascii="宋体" w:hAnsi="宋体" w:eastAsia="宋体" w:cs="宋体"/>
          <w:color w:val="000000"/>
        </w:rPr>
        <w:t>根据匀变速直线运动推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140" o:title="eqIda91b9e72dbab1a455841fb2b77ecb48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物体运动的加速度为</w:t>
      </w:r>
    </w:p>
    <w:p w14:paraId="3C61395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3.75pt;width:366pt;" o:ole="t" filled="f" o:preferrelative="t" stroked="f" coordsize="21600,21600">
            <v:path/>
            <v:fill on="f" focussize="0,0"/>
            <v:stroke on="f" joinstyle="miter"/>
            <v:imagedata r:id="rId142" o:title="eqId3bc851777885d776406737864f53bfd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</w:p>
    <w:p w14:paraId="4BD1F0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计算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01130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个篮球从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144" o:title="eqId6706fe00b4e231e62d9ecbec567d526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9m</w:t>
      </w:r>
      <w:r>
        <w:rPr>
          <w:rFonts w:ascii="宋体" w:hAnsi="宋体" w:eastAsia="宋体" w:cs="宋体"/>
          <w:color w:val="000000"/>
        </w:rPr>
        <w:t>的位置由静止开始下落，经</w:t>
      </w:r>
      <w:r>
        <w:rPr>
          <w:rFonts w:ascii="Times New Roman" w:hAnsi="Times New Roman" w:eastAsia="Times New Roman" w:cs="Times New Roman"/>
          <w:color w:val="000000"/>
        </w:rPr>
        <w:t>1.5s</w:t>
      </w:r>
      <w:r>
        <w:rPr>
          <w:rFonts w:ascii="宋体" w:hAnsi="宋体" w:eastAsia="宋体" w:cs="宋体"/>
          <w:color w:val="000000"/>
        </w:rPr>
        <w:t>落到水平地面上，达到地面时速度为</w:t>
      </w:r>
      <w:r>
        <w:rPr>
          <w:rFonts w:ascii="Times New Roman" w:hAnsi="Times New Roman" w:eastAsia="Times New Roman" w:cs="Times New Roman"/>
          <w:color w:val="000000"/>
        </w:rPr>
        <w:t>15m/s</w:t>
      </w:r>
      <w:r>
        <w:rPr>
          <w:rFonts w:ascii="宋体" w:hAnsi="宋体" w:eastAsia="宋体" w:cs="宋体"/>
          <w:color w:val="000000"/>
        </w:rPr>
        <w:t>，然后撞击地面后以</w:t>
      </w:r>
      <w:r>
        <w:rPr>
          <w:rFonts w:ascii="Times New Roman" w:hAnsi="Times New Roman" w:eastAsia="Times New Roman" w:cs="Times New Roman"/>
          <w:color w:val="000000"/>
        </w:rPr>
        <w:t>5m/s</w:t>
      </w:r>
      <w:r>
        <w:rPr>
          <w:rFonts w:ascii="宋体" w:hAnsi="宋体" w:eastAsia="宋体" w:cs="宋体"/>
          <w:color w:val="000000"/>
        </w:rPr>
        <w:t>的速度反弹，经</w:t>
      </w:r>
      <w:r>
        <w:rPr>
          <w:rFonts w:ascii="Times New Roman" w:hAnsi="Times New Roman" w:eastAsia="Times New Roman" w:cs="Times New Roman"/>
          <w:color w:val="000000"/>
        </w:rPr>
        <w:t>0.8s</w:t>
      </w:r>
      <w:r>
        <w:rPr>
          <w:rFonts w:ascii="宋体" w:hAnsi="宋体" w:eastAsia="宋体" w:cs="宋体"/>
          <w:color w:val="000000"/>
        </w:rPr>
        <w:t>达到最高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144" o:title="eqId6706fe00b4e231e62d9ecbec567d526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.2m</w:t>
      </w:r>
      <w:r>
        <w:rPr>
          <w:rFonts w:ascii="宋体" w:hAnsi="宋体" w:eastAsia="宋体" w:cs="宋体"/>
          <w:color w:val="000000"/>
        </w:rPr>
        <w:t>，已知篮球与地面碰撞的时间为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，求：</w:t>
      </w:r>
    </w:p>
    <w:p w14:paraId="389A03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篮球从空中下落过程的平均速度的大小；</w:t>
      </w:r>
    </w:p>
    <w:p w14:paraId="6EBDFD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篮球与地面碰撞过程的平均加速度大小和方向；</w:t>
      </w:r>
    </w:p>
    <w:p w14:paraId="3287A7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篮球从开始下落到反弹至最高点过程的平均速度的大小。</w:t>
      </w:r>
    </w:p>
    <w:p w14:paraId="68B974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85pt;width:23.9pt;" o:ole="t" filled="f" o:preferrelative="t" stroked="f" coordsize="21600,21600">
            <v:path/>
            <v:fill on="f" focussize="0,0"/>
            <v:stroke on="f" joinstyle="miter"/>
            <v:imagedata r:id="rId147" o:title="eqId4b2b7425020b3a00205a72e5056d6d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F03B4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竖直向上</w:t>
      </w:r>
      <w:r>
        <w:rPr>
          <w:color w:val="000000"/>
        </w:rPr>
        <w:t xml:space="preserve">    </w:t>
      </w:r>
    </w:p>
    <w:p w14:paraId="18E98A6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1pt;width:41.95pt;" o:ole="t" filled="f" o:preferrelative="t" stroked="f" coordsize="21600,21600">
            <v:path/>
            <v:fill on="f" focussize="0,0"/>
            <v:stroke on="f" joinstyle="miter"/>
            <v:imagedata r:id="rId149" o:title="eqIdfd51acde03c668cadb50229ef3d6670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</w:p>
    <w:p w14:paraId="27714F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6ACAB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2A291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平均速度计算公式，可得篮球从空中下落过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72349129" name="图片 2072349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349129" name="图片 207234912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速度的大小为</w:t>
      </w:r>
    </w:p>
    <w:p w14:paraId="317F617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4.1pt;width:117.1pt;" o:ole="t" filled="f" o:preferrelative="t" stroked="f" coordsize="21600,21600">
            <v:path/>
            <v:fill on="f" focussize="0,0"/>
            <v:stroke on="f" joinstyle="miter"/>
            <v:imagedata r:id="rId151" o:title="eqId291a2e169bb58150c896a502073bbe3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</w:p>
    <w:p w14:paraId="4BB25ED9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B8877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以竖直向下为正方向，则有篮球与地面碰撞过程的平均加速度</w:t>
      </w:r>
    </w:p>
    <w:p w14:paraId="63A2837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pt;width:165.9pt;" o:ole="t" filled="f" o:preferrelative="t" stroked="f" coordsize="21600,21600">
            <v:path/>
            <v:fill on="f" focussize="0,0"/>
            <v:stroke on="f" joinstyle="miter"/>
            <v:imagedata r:id="rId153" o:title="eqId82a5fa1732cf50f897c60f2cb8f0633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</w:p>
    <w:p w14:paraId="4FB15D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负号表示加速度方向竖直向上，故平均加速度大小为</w:t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竖直向上。</w:t>
      </w:r>
    </w:p>
    <w:p w14:paraId="65707D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9FA27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篮球从开始下落到反弹至最高点过程的位移大小为</w:t>
      </w:r>
    </w:p>
    <w:p w14:paraId="26D382A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15pt;width:157.15pt;" o:ole="t" filled="f" o:preferrelative="t" stroked="f" coordsize="21600,21600">
            <v:path/>
            <v:fill on="f" focussize="0,0"/>
            <v:stroke on="f" joinstyle="miter"/>
            <v:imagedata r:id="rId155" o:title="eqIdfec0f77f50bc5a255b879ceb06e306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</w:p>
    <w:p w14:paraId="6AE960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从开始下落到反弹至最高点过程的平均速度的大小为</w:t>
      </w:r>
    </w:p>
    <w:p w14:paraId="56CD5C2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4.1pt;width:215.05pt;" o:ole="t" filled="f" o:preferrelative="t" stroked="f" coordsize="21600,21600">
            <v:path/>
            <v:fill on="f" focussize="0,0"/>
            <v:stroke on="f" joinstyle="miter"/>
            <v:imagedata r:id="rId157" o:title="eqId58f6b00a393ad57f6ad3b49e27bcd6a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</w:p>
    <w:p w14:paraId="36DCEC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有一小企鹅在倾斜冰面上，先以</w:t>
      </w:r>
      <w:r>
        <w:rPr>
          <w:rFonts w:ascii="Times New Roman" w:hAnsi="Times New Roman" w:eastAsia="Times New Roman" w:cs="Times New Roman"/>
          <w:color w:val="000000"/>
        </w:rPr>
        <w:t>0.5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从冰面底部由静止开始沿直线向上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奔跑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s</w:t>
      </w:r>
      <w:r>
        <w:rPr>
          <w:rFonts w:ascii="宋体" w:hAnsi="宋体" w:eastAsia="宋体" w:cs="宋体"/>
          <w:color w:val="000000"/>
        </w:rPr>
        <w:t>时，突然卧倒以大小为</w:t>
      </w:r>
      <w:r>
        <w:rPr>
          <w:rFonts w:ascii="Times New Roman" w:hAnsi="Times New Roman" w:eastAsia="Times New Roman" w:cs="Times New Roman"/>
          <w:color w:val="000000"/>
        </w:rPr>
        <w:t>4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贴着冰面匀减速向前滑行，到最高点后，再以大小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滑回到出发点。求：</w:t>
      </w:r>
    </w:p>
    <w:p w14:paraId="229216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895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B06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企鹅向上奔跑的位移大小；</w:t>
      </w:r>
    </w:p>
    <w:p w14:paraId="1DBD1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企鹅在冰面向上滑动的最大距离；</w:t>
      </w:r>
    </w:p>
    <w:p w14:paraId="75B04F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企鹅退滑到出发点时的速度大小。</w:t>
      </w:r>
    </w:p>
    <w:p w14:paraId="7F5FB7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16m    （2）18m    （3）6m/s</w:t>
      </w:r>
    </w:p>
    <w:p w14:paraId="08D1C4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2CF5E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9D83C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企鹅向上“奔跑”的位移大小为</w:t>
      </w:r>
    </w:p>
    <w:p w14:paraId="2F00027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60" o:title="eqId6f22b3c7f44dda9b98edba75f3ffc49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</w:p>
    <w:p w14:paraId="162861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代入数据解得</w:t>
      </w:r>
    </w:p>
    <w:p w14:paraId="5CD788D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2" o:title="eqIdce819c6b5a02f091743a19cd73e0703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</w:p>
    <w:p w14:paraId="40254F58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1408A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s末速度大小</w:t>
      </w:r>
    </w:p>
    <w:p w14:paraId="05BB69E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164" o:title="eqId47f3a3a23c1008eddf37a2c1a9b3125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</w:p>
    <w:p w14:paraId="70A270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s末减速滑行，根据</w:t>
      </w:r>
    </w:p>
    <w:p w14:paraId="50353C7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166" o:title="eqId0d6c0f38a26e1f61069ae4684cdb6a4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</w:p>
    <w:p w14:paraId="342572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得</w:t>
      </w:r>
    </w:p>
    <w:p w14:paraId="6E59B19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168" o:title="eqId8179e3fcd2e0580708b8d027ebb47fe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</w:p>
    <w:p w14:paraId="70B28E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</w:p>
    <w:p w14:paraId="2A698C7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70" o:title="eqId8e38aa258f8894084c98b0d00355202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</w:p>
    <w:p w14:paraId="0AF9B6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企鹅上滑的距离为2m。企鹅在冰面向上运动的最大距离为</w:t>
      </w:r>
    </w:p>
    <w:p w14:paraId="6B17667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72" o:title="eqIdaece5b3cfc71277a8fb7b223190f1f0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</w:p>
    <w:p w14:paraId="1643A712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D1502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位移时间关系式有</w:t>
      </w:r>
    </w:p>
    <w:p w14:paraId="1BEE12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74" o:title="eqId5fcf08f443fbdca2b9b6aa3c110e2b3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</w:p>
    <w:p w14:paraId="0E6E7A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得企鹅从最高点滑回出发点的时间为</w:t>
      </w:r>
    </w:p>
    <w:p w14:paraId="2643E09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6" o:title="eqId1a04d917fe26e6992d1c02e20b46e3d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</w:p>
    <w:p w14:paraId="59A237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企鹅退滑到出发点时的速度大小</w:t>
      </w:r>
    </w:p>
    <w:p w14:paraId="77B3114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78" o:title="eqId1f77d3e88b3c936c8421853d323b259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</w:p>
    <w:p w14:paraId="636F1B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无人驾驶飞机简称“无人机”，是利用无线电遥控设备和自备的程序控制装置操纵的不载人飞机。某次飞行测试中，一无人机从水平地面竖直向上起飞，沿直线运动，规定竖直向上为正方向，其速度随时间变化的关系图像如图所示。求：</w:t>
      </w:r>
    </w:p>
    <w:p w14:paraId="0B6970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6383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AE2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无人机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1" o:title="eqId68ce524ce356dacdf1f31fcc81bc747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的加速度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83" o:title="eqIde72adb45c60c2f63b46e65ff787302b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其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5" o:title="eqIdcfdad2c94733ac66c4765f4a5a88a4e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刻的加速度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7" o:title="eqId3e88093a749c0d46e0ee931ecfaff92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B86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无人机距地面的最大高度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9" o:title="eqIdb226fc0f4de053b6aa09c69b9b6736a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04D58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无人机在</w:t>
      </w:r>
      <w:r>
        <w:rPr>
          <w:rFonts w:ascii="Times New Roman" w:hAnsi="Times New Roman" w:eastAsia="Times New Roman" w:cs="Times New Roman"/>
          <w:color w:val="000000"/>
        </w:rPr>
        <w:t>0~13s</w:t>
      </w:r>
      <w:r>
        <w:rPr>
          <w:rFonts w:ascii="宋体" w:hAnsi="宋体" w:eastAsia="宋体" w:cs="宋体"/>
          <w:color w:val="000000"/>
        </w:rPr>
        <w:t>内的平均速度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91" o:title="eqIdd6ec93224b073409123ef0c83a70185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可用分式表示）。</w:t>
      </w:r>
    </w:p>
    <w:p w14:paraId="4DAD58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193" o:title="eqId6b851baec89c9a17b7a078ec060ce21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上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9.5pt;width:65.5pt;" o:ole="t" filled="f" o:preferrelative="t" stroked="f" coordsize="21600,21600">
            <v:path/>
            <v:fill on="f" focussize="0,0"/>
            <v:stroke on="f" joinstyle="miter"/>
            <v:imagedata r:id="rId195" o:title="eqId6c803e4256e1ef1e9160257c0bfe188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下</w:t>
      </w:r>
      <w:r>
        <w:rPr>
          <w:color w:val="000000"/>
        </w:rPr>
        <w:t xml:space="preserve">    </w:t>
      </w:r>
    </w:p>
    <w:p w14:paraId="6B21732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pt;width:56.5pt;" o:ole="t" filled="f" o:preferrelative="t" stroked="f" coordsize="21600,21600">
            <v:path/>
            <v:fill on="f" focussize="0,0"/>
            <v:stroke on="f" joinstyle="miter"/>
            <v:imagedata r:id="rId197" o:title="eqId5db604ef21388e8557d4c910ca536b53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CD99D1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199" o:title="eqId04155a7ee6494bb96ba4351f3645e9a1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上</w:t>
      </w:r>
    </w:p>
    <w:p w14:paraId="5138ED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87BA7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CE306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无人机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1" o:title="eqId68ce524ce356dacdf1f31fcc81bc747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的加速度</w:t>
      </w:r>
    </w:p>
    <w:p w14:paraId="0405C92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6pt;width:36pt;" o:ole="t" filled="f" o:preferrelative="t" stroked="f" coordsize="21600,21600">
            <v:path/>
            <v:fill on="f" focussize="0,0"/>
            <v:stroke on="f" joinstyle="miter"/>
            <v:imagedata r:id="rId202" o:title="eqId1456301c14856e2b3153f3601ec3363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</w:p>
    <w:p w14:paraId="7485EE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</w:p>
    <w:p w14:paraId="5FD9001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pt;width:52pt;" o:ole="t" filled="f" o:preferrelative="t" stroked="f" coordsize="21600,21600">
            <v:path/>
            <v:fill on="f" focussize="0,0"/>
            <v:stroke on="f" joinstyle="miter"/>
            <v:imagedata r:id="rId204" o:title="eqId60a0a83f495cc17514f4b2b33f2167c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</w:p>
    <w:p w14:paraId="7E3CFBF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206" o:title="eqId4c79a0e3662c5ab6fd69a860a099f9c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</w:p>
    <w:p w14:paraId="235AD4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457EDB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193" o:title="eqId6b851baec89c9a17b7a078ec060ce21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</w:p>
    <w:p w14:paraId="43F417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83" o:title="eqIde72adb45c60c2f63b46e65ff787302b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值，表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83" o:title="eqIde72adb45c60c2f63b46e65ff787302b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竖直向上，无人机在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5" o:title="eqIdcfdad2c94733ac66c4765f4a5a88a4e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的加速度</w:t>
      </w:r>
    </w:p>
    <w:p w14:paraId="5BC89A3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212" o:title="eqId2bbf66d237e6ee45b62f28802fcd3ed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</w:p>
    <w:p w14:paraId="538742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</w:p>
    <w:p w14:paraId="0B11ADD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9pt;width:60pt;" o:ole="t" filled="f" o:preferrelative="t" stroked="f" coordsize="21600,21600">
            <v:path/>
            <v:fill on="f" focussize="0,0"/>
            <v:stroke on="f" joinstyle="miter"/>
            <v:imagedata r:id="rId214" o:title="eqId05edd41c45d923d8fd48730340bfb4a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</w:p>
    <w:p w14:paraId="6C007EC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9pt;width:34.5pt;" o:ole="t" filled="f" o:preferrelative="t" stroked="f" coordsize="21600,21600">
            <v:path/>
            <v:fill on="f" focussize="0,0"/>
            <v:stroke on="f" joinstyle="miter"/>
            <v:imagedata r:id="rId216" o:title="eqId783c8a6172d6622e473142fcd016dbb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</w:p>
    <w:p w14:paraId="116947E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9pt;width:39pt;" o:ole="t" filled="f" o:preferrelative="t" stroked="f" coordsize="21600,21600">
            <v:path/>
            <v:fill on="f" focussize="0,0"/>
            <v:stroke on="f" joinstyle="miter"/>
            <v:imagedata r:id="rId218" o:title="eqId9b96904e5f8578a0fd6e0624d2c7da2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</w:p>
    <w:p w14:paraId="542138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758E7AD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9.5pt;width:65.5pt;" o:ole="t" filled="f" o:preferrelative="t" stroked="f" coordsize="21600,21600">
            <v:path/>
            <v:fill on="f" focussize="0,0"/>
            <v:stroke on="f" joinstyle="miter"/>
            <v:imagedata r:id="rId195" o:title="eqId6c803e4256e1ef1e9160257c0bfe188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</w:p>
    <w:p w14:paraId="782FD3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7" o:title="eqId3e88093a749c0d46e0ee931ecfaff92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负值，表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7" o:title="eqId3e88093a749c0d46e0ee931ecfaff92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竖直向下。</w:t>
      </w:r>
    </w:p>
    <w:p w14:paraId="449619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1E729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无人机在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5" o:title="eqIdcfdad2c94733ac66c4765f4a5a88a4e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距地面的高度最大，有</w:t>
      </w:r>
    </w:p>
    <w:p w14:paraId="2E200BD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224" o:title="eqIdbc4357cf2c67b4fcd8c3426a44ff4c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3">
            <o:LockedField>false</o:LockedField>
          </o:OLEObject>
        </w:object>
      </w:r>
    </w:p>
    <w:p w14:paraId="67D84F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45C9C45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9pt;width:56.5pt;" o:ole="t" filled="f" o:preferrelative="t" stroked="f" coordsize="21600,21600">
            <v:path/>
            <v:fill on="f" focussize="0,0"/>
            <v:stroke on="f" joinstyle="miter"/>
            <v:imagedata r:id="rId197" o:title="eqId5db604ef21388e8557d4c910ca536b5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5">
            <o:LockedField>false</o:LockedField>
          </o:OLEObject>
        </w:object>
      </w:r>
    </w:p>
    <w:p w14:paraId="7842B342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AD8EA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对称性可知，无人机在</w:t>
      </w:r>
      <w:r>
        <w:rPr>
          <w:rFonts w:ascii="Times New Roman" w:hAnsi="Times New Roman" w:eastAsia="Times New Roman" w:cs="Times New Roman"/>
          <w:color w:val="000000"/>
        </w:rPr>
        <w:t>5s~9s</w:t>
      </w:r>
      <w:r>
        <w:rPr>
          <w:rFonts w:ascii="宋体" w:hAnsi="宋体" w:eastAsia="宋体" w:cs="宋体"/>
          <w:color w:val="000000"/>
        </w:rPr>
        <w:t>内的位移与其在</w:t>
      </w:r>
      <w:r>
        <w:rPr>
          <w:rFonts w:ascii="Times New Roman" w:hAnsi="Times New Roman" w:eastAsia="Times New Roman" w:cs="Times New Roman"/>
          <w:color w:val="000000"/>
        </w:rPr>
        <w:t>9s~13s</w:t>
      </w:r>
      <w:r>
        <w:rPr>
          <w:rFonts w:ascii="宋体" w:hAnsi="宋体" w:eastAsia="宋体" w:cs="宋体"/>
          <w:color w:val="000000"/>
        </w:rPr>
        <w:t>内的位移大小相等、方向相反，可知无人机在</w:t>
      </w:r>
      <w:r>
        <w:rPr>
          <w:rFonts w:ascii="Times New Roman" w:hAnsi="Times New Roman" w:eastAsia="Times New Roman" w:cs="Times New Roman"/>
          <w:color w:val="000000"/>
        </w:rPr>
        <w:t>0~13s</w:t>
      </w:r>
      <w:r>
        <w:rPr>
          <w:rFonts w:ascii="宋体" w:hAnsi="宋体" w:eastAsia="宋体" w:cs="宋体"/>
          <w:color w:val="000000"/>
        </w:rPr>
        <w:t>内的位移</w:t>
      </w:r>
    </w:p>
    <w:p w14:paraId="1C28BCA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27" o:title="eqId852e79320b65b1f2be650df9ad4259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6">
            <o:LockedField>false</o:LockedField>
          </o:OLEObject>
        </w:object>
      </w:r>
    </w:p>
    <w:p w14:paraId="0F741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</w:p>
    <w:p w14:paraId="012A5D8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29" o:title="eqId8d0dc241a7000d8627ad0b1f0b59150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8">
            <o:LockedField>false</o:LockedField>
          </o:OLEObject>
        </w:object>
      </w:r>
    </w:p>
    <w:p w14:paraId="59AF68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6E1301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199" o:title="eqId04155a7ee6494bb96ba4351f3645e9a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0">
            <o:LockedField>false</o:LockedField>
          </o:OLEObject>
        </w:object>
      </w:r>
    </w:p>
    <w:p w14:paraId="648D0C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91" o:title="eqIdd6ec93224b073409123ef0c83a70185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值，表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91" o:title="eqIdd6ec93224b073409123ef0c83a70185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竖直向上。</w:t>
      </w:r>
    </w:p>
    <w:p w14:paraId="3043A81D">
      <w:pPr>
        <w:spacing w:line="360" w:lineRule="auto"/>
        <w:jc w:val="both"/>
        <w:textAlignment w:val="center"/>
        <w:rPr>
          <w:color w:val="000000"/>
        </w:rPr>
      </w:pP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38313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2.wmf"/><Relationship Id="rId97" Type="http://schemas.openxmlformats.org/officeDocument/2006/relationships/image" Target="media/image41.wmf"/><Relationship Id="rId96" Type="http://schemas.openxmlformats.org/officeDocument/2006/relationships/oleObject" Target="embeddings/oleObject53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image" Target="media/image39.wmf"/><Relationship Id="rId91" Type="http://schemas.openxmlformats.org/officeDocument/2006/relationships/oleObject" Target="embeddings/oleObject50.bin"/><Relationship Id="rId90" Type="http://schemas.openxmlformats.org/officeDocument/2006/relationships/image" Target="media/image38.wmf"/><Relationship Id="rId9" Type="http://schemas.openxmlformats.org/officeDocument/2006/relationships/image" Target="media/image5.wmf"/><Relationship Id="rId89" Type="http://schemas.openxmlformats.org/officeDocument/2006/relationships/oleObject" Target="embeddings/oleObject49.bin"/><Relationship Id="rId88" Type="http://schemas.openxmlformats.org/officeDocument/2006/relationships/oleObject" Target="embeddings/oleObject48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7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6.bin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oleObject" Target="embeddings/oleObject37.bin"/><Relationship Id="rId7" Type="http://schemas.openxmlformats.org/officeDocument/2006/relationships/image" Target="media/image4.png"/><Relationship Id="rId69" Type="http://schemas.openxmlformats.org/officeDocument/2006/relationships/oleObject" Target="embeddings/oleObject36.bin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oleObject" Target="embeddings/oleObject32.bin"/><Relationship Id="rId64" Type="http://schemas.openxmlformats.org/officeDocument/2006/relationships/oleObject" Target="embeddings/oleObject31.bin"/><Relationship Id="rId63" Type="http://schemas.openxmlformats.org/officeDocument/2006/relationships/oleObject" Target="embeddings/oleObject30.bin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3.png"/><Relationship Id="rId59" Type="http://schemas.openxmlformats.org/officeDocument/2006/relationships/image" Target="media/image29.png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2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png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234" Type="http://schemas.openxmlformats.org/officeDocument/2006/relationships/fontTable" Target="fontTable.xml"/><Relationship Id="rId233" Type="http://schemas.openxmlformats.org/officeDocument/2006/relationships/customXml" Target="../customXml/item1.xml"/><Relationship Id="rId232" Type="http://schemas.openxmlformats.org/officeDocument/2006/relationships/oleObject" Target="embeddings/oleObject127.bin"/><Relationship Id="rId231" Type="http://schemas.openxmlformats.org/officeDocument/2006/relationships/oleObject" Target="embeddings/oleObject126.bin"/><Relationship Id="rId230" Type="http://schemas.openxmlformats.org/officeDocument/2006/relationships/oleObject" Target="embeddings/oleObject125.bin"/><Relationship Id="rId23" Type="http://schemas.openxmlformats.org/officeDocument/2006/relationships/image" Target="media/image13.wmf"/><Relationship Id="rId229" Type="http://schemas.openxmlformats.org/officeDocument/2006/relationships/image" Target="media/image102.wmf"/><Relationship Id="rId228" Type="http://schemas.openxmlformats.org/officeDocument/2006/relationships/oleObject" Target="embeddings/oleObject124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23.bin"/><Relationship Id="rId225" Type="http://schemas.openxmlformats.org/officeDocument/2006/relationships/oleObject" Target="embeddings/oleObject122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21.bin"/><Relationship Id="rId222" Type="http://schemas.openxmlformats.org/officeDocument/2006/relationships/oleObject" Target="embeddings/oleObject120.bin"/><Relationship Id="rId221" Type="http://schemas.openxmlformats.org/officeDocument/2006/relationships/oleObject" Target="embeddings/oleObject119.bin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7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3.bin"/><Relationship Id="rId210" Type="http://schemas.openxmlformats.org/officeDocument/2006/relationships/oleObject" Target="embeddings/oleObject112.bin"/><Relationship Id="rId21" Type="http://schemas.openxmlformats.org/officeDocument/2006/relationships/image" Target="media/image12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oleObject" Target="embeddings/oleObject109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11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2.png"/><Relationship Id="rId178" Type="http://schemas.openxmlformats.org/officeDocument/2006/relationships/image" Target="media/image81.wmf"/><Relationship Id="rId177" Type="http://schemas.openxmlformats.org/officeDocument/2006/relationships/oleObject" Target="embeddings/oleObject94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7.wmf"/><Relationship Id="rId17" Type="http://schemas.openxmlformats.org/officeDocument/2006/relationships/image" Target="media/image10.wmf"/><Relationship Id="rId169" Type="http://schemas.openxmlformats.org/officeDocument/2006/relationships/oleObject" Target="embeddings/oleObject90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5.bin"/><Relationship Id="rId158" Type="http://schemas.openxmlformats.org/officeDocument/2006/relationships/image" Target="media/image71.png"/><Relationship Id="rId157" Type="http://schemas.openxmlformats.org/officeDocument/2006/relationships/image" Target="media/image70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9.png"/><Relationship Id="rId149" Type="http://schemas.openxmlformats.org/officeDocument/2006/relationships/image" Target="media/image66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image" Target="media/image64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3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2.wmf"/><Relationship Id="rId14" Type="http://schemas.openxmlformats.org/officeDocument/2006/relationships/image" Target="media/image8.wmf"/><Relationship Id="rId139" Type="http://schemas.openxmlformats.org/officeDocument/2006/relationships/oleObject" Target="embeddings/oleObject75.bin"/><Relationship Id="rId138" Type="http://schemas.openxmlformats.org/officeDocument/2006/relationships/image" Target="media/image61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60.png"/><Relationship Id="rId135" Type="http://schemas.openxmlformats.org/officeDocument/2006/relationships/image" Target="media/image59.wmf"/><Relationship Id="rId134" Type="http://schemas.openxmlformats.org/officeDocument/2006/relationships/oleObject" Target="embeddings/oleObject73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2.bin"/><Relationship Id="rId131" Type="http://schemas.openxmlformats.org/officeDocument/2006/relationships/oleObject" Target="embeddings/oleObject71.bin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3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9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8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7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6.bin"/><Relationship Id="rId121" Type="http://schemas.openxmlformats.org/officeDocument/2006/relationships/oleObject" Target="embeddings/oleObject65.bin"/><Relationship Id="rId120" Type="http://schemas.openxmlformats.org/officeDocument/2006/relationships/oleObject" Target="embeddings/oleObject64.bin"/><Relationship Id="rId12" Type="http://schemas.openxmlformats.org/officeDocument/2006/relationships/image" Target="media/image7.wmf"/><Relationship Id="rId119" Type="http://schemas.openxmlformats.org/officeDocument/2006/relationships/image" Target="media/image53.png"/><Relationship Id="rId118" Type="http://schemas.openxmlformats.org/officeDocument/2006/relationships/image" Target="media/image52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62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9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7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6.bin"/><Relationship Id="rId102" Type="http://schemas.openxmlformats.org/officeDocument/2006/relationships/image" Target="media/image44.wmf"/><Relationship Id="rId101" Type="http://schemas.openxmlformats.org/officeDocument/2006/relationships/oleObject" Target="embeddings/oleObject55.bin"/><Relationship Id="rId100" Type="http://schemas.openxmlformats.org/officeDocument/2006/relationships/image" Target="media/image43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4674</Words>
  <Characters>5173</Characters>
  <TotalTime>0</TotalTime>
  <ScaleCrop>false</ScaleCrop>
  <LinksUpToDate>false</LinksUpToDate>
  <CharactersWithSpaces>5332</CharactersWithSpaces>
  <Application>WPS Office_12.1.0.231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2T08:15:04Z</dcterms:created>
  <dc:creator>高考资源网</dc:creator>
  <cp:lastModifiedBy>期待明天</cp:lastModifiedBy>
  <dcterms:modified xsi:type="dcterms:W3CDTF">2025-10-22T08:1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mU5NDhmZWJhNWNkY2VlZDY1MDE2OWI5YjY3MzQzNWUiLCJ1c2VySWQiOiI5OTY2MjAyMTgifQ==</vt:lpwstr>
  </property>
  <property fmtid="{D5CDD505-2E9C-101B-9397-08002B2CF9AE}" pid="3" name="KSOProductBuildVer">
    <vt:lpwstr>2052-12.1.0.23125</vt:lpwstr>
  </property>
  <property fmtid="{D5CDD505-2E9C-101B-9397-08002B2CF9AE}" pid="4" name="ICV">
    <vt:lpwstr>46CEAB3EE8C4418FA7386F965CD84B6C_12</vt:lpwstr>
  </property>
</Properties>
</file>